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68370F" w14:textId="732DD839" w:rsidR="00D02F8D" w:rsidRPr="006F7C81" w:rsidRDefault="00D02F8D" w:rsidP="00D6013B">
      <w:pPr>
        <w:jc w:val="center"/>
        <w:outlineLvl w:val="0"/>
        <w:rPr>
          <w:rFonts w:ascii="Times New Roman" w:hAnsi="Times New Roman"/>
          <w:b/>
        </w:rPr>
      </w:pPr>
      <w:r w:rsidRPr="006F7C81">
        <w:rPr>
          <w:rFonts w:ascii="Times New Roman" w:hAnsi="Times New Roman"/>
          <w:b/>
        </w:rPr>
        <w:t xml:space="preserve">Вопросы к экзамену по </w:t>
      </w:r>
      <w:r w:rsidR="006F7C81" w:rsidRPr="006F7C81">
        <w:rPr>
          <w:rFonts w:ascii="Times New Roman" w:hAnsi="Times New Roman"/>
          <w:b/>
        </w:rPr>
        <w:t>м</w:t>
      </w:r>
      <w:r w:rsidRPr="006F7C81">
        <w:rPr>
          <w:rFonts w:ascii="Times New Roman" w:hAnsi="Times New Roman"/>
          <w:b/>
        </w:rPr>
        <w:t>атематике</w:t>
      </w:r>
    </w:p>
    <w:p w14:paraId="1F14FF9C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Определители второго и третьего порядков и их свойства. Миноры и алгебраические дополнения. </w:t>
      </w:r>
    </w:p>
    <w:p w14:paraId="039ED041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Разложение определителя по элементам какого-либо ряда. Понятие об определителях п-</w:t>
      </w:r>
      <w:proofErr w:type="spellStart"/>
      <w:r w:rsidRPr="006F7C81">
        <w:rPr>
          <w:rFonts w:ascii="Times New Roman" w:hAnsi="Times New Roman"/>
        </w:rPr>
        <w:t>го</w:t>
      </w:r>
      <w:proofErr w:type="spellEnd"/>
      <w:r w:rsidRPr="006F7C81">
        <w:rPr>
          <w:rFonts w:ascii="Times New Roman" w:hAnsi="Times New Roman"/>
        </w:rPr>
        <w:t xml:space="preserve"> порядка.</w:t>
      </w:r>
    </w:p>
    <w:p w14:paraId="7EA7F326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Решение систем линейных уравнений. Формулы Крамера. Метод Гаусса.</w:t>
      </w:r>
    </w:p>
    <w:p w14:paraId="0C27F916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Векторы. Сложение и вычитание векторов. Умножение вектора на число. Длина вектора. Угол между векторами. </w:t>
      </w:r>
    </w:p>
    <w:p w14:paraId="748B7344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 Проекция вектора на ось. Координаты вектора.</w:t>
      </w:r>
    </w:p>
    <w:p w14:paraId="24D1F356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 Скалярное произведение векторов. Векторное произведение векторов.</w:t>
      </w:r>
    </w:p>
    <w:p w14:paraId="2570F8FE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Разложение вектора по системе векторов. Линейно зависимые и линейно независимые системы векторов. Базис и ранг системы векторов.</w:t>
      </w:r>
    </w:p>
    <w:p w14:paraId="7A0CFE70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Понятие об уравнении линии. Уравнение прямой с угловым коэффициентом. Общее уравнение прямой. </w:t>
      </w:r>
    </w:p>
    <w:p w14:paraId="5F8A0A8B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Угол между двумя прямыми; условия параллельности и перпендику</w:t>
      </w:r>
      <w:r w:rsidRPr="006F7C81">
        <w:rPr>
          <w:rFonts w:ascii="Times New Roman" w:hAnsi="Times New Roman"/>
        </w:rPr>
        <w:softHyphen/>
        <w:t xml:space="preserve">лярности прямых. </w:t>
      </w:r>
    </w:p>
    <w:p w14:paraId="4DC35A13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Уравнение прямой, проходящей через две точки. Пересечение двух прямых.</w:t>
      </w:r>
    </w:p>
    <w:p w14:paraId="5A63741A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Уравнения кривых второго порядка: окружности, </w:t>
      </w:r>
      <w:r w:rsidR="000E40E8" w:rsidRPr="006F7C81">
        <w:rPr>
          <w:rFonts w:ascii="Times New Roman" w:hAnsi="Times New Roman"/>
        </w:rPr>
        <w:t>эллипса, гиперболы, параболы.</w:t>
      </w:r>
    </w:p>
    <w:p w14:paraId="3469E42F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Плоскость. Уравнение плоскости, проходящей через данную точку перпендикулярно данному вектору. Общее уравнение плоскости.</w:t>
      </w:r>
    </w:p>
    <w:p w14:paraId="5D63B7A3" w14:textId="77777777" w:rsidR="000E40E8" w:rsidRPr="006F7C81" w:rsidRDefault="000E40E8" w:rsidP="000E40E8">
      <w:pPr>
        <w:spacing w:after="0" w:line="240" w:lineRule="auto"/>
        <w:ind w:left="360"/>
        <w:jc w:val="both"/>
        <w:rPr>
          <w:rFonts w:ascii="Times New Roman" w:hAnsi="Times New Roman"/>
        </w:rPr>
      </w:pPr>
    </w:p>
    <w:p w14:paraId="5588DCE1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Постоянные и переменные величины. Определение функции. Область определения функции; способы ее задания. Графическое изображение функции. Основные сведения из классификации функций.</w:t>
      </w:r>
    </w:p>
    <w:p w14:paraId="7E8E7675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Числовые последовательности, их сходимость. Предел числовой последовательности. Предел функции. Основные теоремы о пределах. </w:t>
      </w:r>
    </w:p>
    <w:p w14:paraId="3A6354B9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Раскрытие неопределенностей вида</w:t>
      </w:r>
      <w:r w:rsidR="000E40E8" w:rsidRPr="006F7C81">
        <w:rPr>
          <w:rFonts w:ascii="Times New Roman" w:hAnsi="Times New Roman"/>
        </w:rPr>
        <w:t xml:space="preserve"> </w:t>
      </w:r>
      <w:r w:rsidRPr="006F7C81">
        <w:rPr>
          <w:rFonts w:ascii="Times New Roman" w:hAnsi="Times New Roman"/>
          <w:position w:val="-32"/>
        </w:rPr>
        <w:object w:dxaOrig="520" w:dyaOrig="780" w14:anchorId="4AED3D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9pt" o:ole="">
            <v:imagedata r:id="rId5" o:title=""/>
          </v:shape>
          <o:OLEObject Type="Embed" ProgID="Equation.3" ShapeID="_x0000_i1025" DrawAspect="Content" ObjectID="_1667069232" r:id="rId6"/>
        </w:object>
      </w:r>
      <w:r w:rsidRPr="006F7C81">
        <w:rPr>
          <w:rFonts w:ascii="Times New Roman" w:hAnsi="Times New Roman"/>
        </w:rPr>
        <w:t>,</w:t>
      </w:r>
      <w:r w:rsidR="000E40E8" w:rsidRPr="006F7C81">
        <w:rPr>
          <w:rFonts w:ascii="Times New Roman" w:hAnsi="Times New Roman"/>
        </w:rPr>
        <w:t xml:space="preserve"> </w:t>
      </w:r>
      <w:r w:rsidR="000E40E8" w:rsidRPr="006F7C81">
        <w:rPr>
          <w:rFonts w:ascii="Times New Roman" w:hAnsi="Times New Roman"/>
          <w:position w:val="-28"/>
        </w:rPr>
        <w:object w:dxaOrig="520" w:dyaOrig="680" w14:anchorId="0A6726C7">
          <v:shape id="_x0000_i1026" type="#_x0000_t75" style="width:26.25pt;height:33.75pt" o:ole="">
            <v:imagedata r:id="rId7" o:title=""/>
          </v:shape>
          <o:OLEObject Type="Embed" ProgID="Equation.DSMT4" ShapeID="_x0000_i1026" DrawAspect="Content" ObjectID="_1667069233" r:id="rId8"/>
        </w:object>
      </w:r>
      <w:r w:rsidRPr="006F7C81">
        <w:rPr>
          <w:rFonts w:ascii="Times New Roman" w:hAnsi="Times New Roman"/>
        </w:rPr>
        <w:t xml:space="preserve"> </w:t>
      </w:r>
      <w:r w:rsidR="000E40E8" w:rsidRPr="006F7C81">
        <w:rPr>
          <w:rFonts w:ascii="Times New Roman" w:hAnsi="Times New Roman"/>
        </w:rPr>
        <w:t>при вычислении пределов.</w:t>
      </w:r>
    </w:p>
    <w:p w14:paraId="0FB61E8B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Первый </w:t>
      </w:r>
      <w:r w:rsidR="000E40E8" w:rsidRPr="006F7C81">
        <w:rPr>
          <w:rFonts w:ascii="Times New Roman" w:hAnsi="Times New Roman"/>
        </w:rPr>
        <w:t xml:space="preserve">и второй </w:t>
      </w:r>
      <w:r w:rsidRPr="006F7C81">
        <w:rPr>
          <w:rFonts w:ascii="Times New Roman" w:hAnsi="Times New Roman"/>
        </w:rPr>
        <w:t>замечательны</w:t>
      </w:r>
      <w:r w:rsidR="000E40E8" w:rsidRPr="006F7C81">
        <w:rPr>
          <w:rFonts w:ascii="Times New Roman" w:hAnsi="Times New Roman"/>
        </w:rPr>
        <w:t>е</w:t>
      </w:r>
      <w:r w:rsidRPr="006F7C81">
        <w:rPr>
          <w:rFonts w:ascii="Times New Roman" w:hAnsi="Times New Roman"/>
        </w:rPr>
        <w:t xml:space="preserve"> предел</w:t>
      </w:r>
      <w:r w:rsidR="000E40E8" w:rsidRPr="006F7C81">
        <w:rPr>
          <w:rFonts w:ascii="Times New Roman" w:hAnsi="Times New Roman"/>
        </w:rPr>
        <w:t>ы</w:t>
      </w:r>
      <w:r w:rsidRPr="006F7C81">
        <w:rPr>
          <w:rFonts w:ascii="Times New Roman" w:hAnsi="Times New Roman"/>
        </w:rPr>
        <w:t xml:space="preserve">. </w:t>
      </w:r>
    </w:p>
    <w:p w14:paraId="58BE6C19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Определение производной; ее геометрический и механический смысл.</w:t>
      </w:r>
    </w:p>
    <w:p w14:paraId="1C45DE5D" w14:textId="77777777" w:rsidR="00D02F8D" w:rsidRPr="006F7C81" w:rsidRDefault="00D02F8D" w:rsidP="00D02F8D">
      <w:pPr>
        <w:numPr>
          <w:ilvl w:val="0"/>
          <w:numId w:val="1"/>
        </w:numPr>
        <w:tabs>
          <w:tab w:val="left" w:pos="720"/>
        </w:tabs>
        <w:spacing w:after="0" w:line="240" w:lineRule="auto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Дифференцирование функции, заданной неявно.</w:t>
      </w:r>
      <w:r w:rsidR="000E40E8" w:rsidRPr="006F7C81">
        <w:rPr>
          <w:rFonts w:ascii="Times New Roman" w:hAnsi="Times New Roman"/>
        </w:rPr>
        <w:t xml:space="preserve"> </w:t>
      </w:r>
      <w:r w:rsidRPr="006F7C81">
        <w:rPr>
          <w:rFonts w:ascii="Times New Roman" w:hAnsi="Times New Roman"/>
        </w:rPr>
        <w:t>Производные высших порядков.</w:t>
      </w:r>
    </w:p>
    <w:p w14:paraId="3F70631D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Производная сложной функции. Производная обратной функции.</w:t>
      </w:r>
    </w:p>
    <w:p w14:paraId="55971465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 xml:space="preserve">Дифференциал функции; его геометрический смысл. </w:t>
      </w:r>
    </w:p>
    <w:p w14:paraId="1FF63DC3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Применение производной к вычислению пределов (правило Лопиталя).</w:t>
      </w:r>
    </w:p>
    <w:p w14:paraId="44AC17DD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Экстремумы функции. Нахождение наименьшего и наибольшего значений функции на интервале.</w:t>
      </w:r>
    </w:p>
    <w:p w14:paraId="191C51B4" w14:textId="77777777" w:rsidR="000E40E8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</w:rPr>
      </w:pPr>
      <w:r w:rsidRPr="006F7C81">
        <w:rPr>
          <w:rFonts w:ascii="Times New Roman" w:hAnsi="Times New Roman"/>
        </w:rPr>
        <w:t xml:space="preserve">Выпуклость и вогнутость графика функции, точки перегиба. Асимптоты кривой. </w:t>
      </w:r>
    </w:p>
    <w:p w14:paraId="6E7726C0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b/>
        </w:rPr>
      </w:pPr>
      <w:r w:rsidRPr="006F7C81">
        <w:rPr>
          <w:rFonts w:ascii="Times New Roman" w:hAnsi="Times New Roman"/>
        </w:rPr>
        <w:t>Схема исследования функции и построения ее графика.</w:t>
      </w:r>
    </w:p>
    <w:p w14:paraId="6C169513" w14:textId="77777777" w:rsidR="00D02F8D" w:rsidRPr="006F7C81" w:rsidRDefault="00D02F8D" w:rsidP="00D02F8D">
      <w:pPr>
        <w:spacing w:line="240" w:lineRule="auto"/>
        <w:ind w:left="-142"/>
        <w:jc w:val="both"/>
        <w:rPr>
          <w:rFonts w:ascii="Times New Roman" w:hAnsi="Times New Roman"/>
          <w:b/>
        </w:rPr>
      </w:pPr>
    </w:p>
    <w:p w14:paraId="3961E786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Определение функции нескольких независимых переменных. Предел и непрерывность функции нескольких переменных.</w:t>
      </w:r>
    </w:p>
    <w:p w14:paraId="7BFBCFA0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Частные производные функции нескольких независимых переменных, их геометрический смысл (для случая двух независимых переменных). Частные производные высших порядков.</w:t>
      </w:r>
    </w:p>
    <w:p w14:paraId="06592610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Полный дифференциал функции нескольких независимых переменных; его применение в приближенных вычислениях.</w:t>
      </w:r>
    </w:p>
    <w:p w14:paraId="2515EDE2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Экстремум функции многих переменных. Нахождение наибольших и наименьших значений функции.</w:t>
      </w:r>
    </w:p>
    <w:p w14:paraId="5553C82C" w14:textId="77777777" w:rsidR="00D02F8D" w:rsidRPr="006F7C81" w:rsidRDefault="00D02F8D" w:rsidP="00D02F8D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</w:rPr>
      </w:pPr>
      <w:r w:rsidRPr="006F7C81">
        <w:rPr>
          <w:rFonts w:ascii="Times New Roman" w:hAnsi="Times New Roman"/>
        </w:rPr>
        <w:t>Скалярное и векторное поля. Производная по направлению. Градиент функции. Свойства градиента.</w:t>
      </w:r>
    </w:p>
    <w:p w14:paraId="0A332E5B" w14:textId="77777777" w:rsidR="000E40E8" w:rsidRPr="006F7C81" w:rsidRDefault="000E40E8" w:rsidP="000E40E8">
      <w:pPr>
        <w:pStyle w:val="a3"/>
        <w:ind w:left="360"/>
        <w:rPr>
          <w:sz w:val="22"/>
          <w:szCs w:val="22"/>
        </w:rPr>
      </w:pPr>
    </w:p>
    <w:p w14:paraId="688621E3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Комплексные числа</w:t>
      </w:r>
      <w:r w:rsidR="000E40E8" w:rsidRPr="006F7C81">
        <w:rPr>
          <w:sz w:val="22"/>
          <w:szCs w:val="22"/>
        </w:rPr>
        <w:t xml:space="preserve"> и их формы представления</w:t>
      </w:r>
      <w:r w:rsidRPr="006F7C81">
        <w:rPr>
          <w:sz w:val="22"/>
          <w:szCs w:val="22"/>
        </w:rPr>
        <w:t>. Геометрическое изображение комплексных чисел.</w:t>
      </w:r>
    </w:p>
    <w:p w14:paraId="7CCEF095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Действия над комплексными числами</w:t>
      </w:r>
      <w:r w:rsidR="000E40E8" w:rsidRPr="006F7C81">
        <w:rPr>
          <w:sz w:val="22"/>
          <w:szCs w:val="22"/>
        </w:rPr>
        <w:t>. Формулы Муавра</w:t>
      </w:r>
      <w:r w:rsidRPr="006F7C81">
        <w:rPr>
          <w:sz w:val="22"/>
          <w:szCs w:val="22"/>
        </w:rPr>
        <w:t>.</w:t>
      </w:r>
    </w:p>
    <w:p w14:paraId="29F06C48" w14:textId="77777777" w:rsidR="00D02F8D" w:rsidRPr="006F7C81" w:rsidRDefault="000E40E8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Неопределенный интеграл и его основные свойства</w:t>
      </w:r>
      <w:r w:rsidR="00D02F8D" w:rsidRPr="006F7C81">
        <w:rPr>
          <w:sz w:val="22"/>
          <w:szCs w:val="22"/>
        </w:rPr>
        <w:t>.</w:t>
      </w:r>
    </w:p>
    <w:p w14:paraId="0776CC38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Основные методы интегрирования (непосредственно, разложением, заменой переменной).</w:t>
      </w:r>
    </w:p>
    <w:p w14:paraId="73852D73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Интегрирование по частям.</w:t>
      </w:r>
    </w:p>
    <w:p w14:paraId="572D7BF4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Интегрирование рациональных дробей (общая схема).</w:t>
      </w:r>
    </w:p>
    <w:p w14:paraId="06F91E21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Интегрирование тригонометрических функций.</w:t>
      </w:r>
    </w:p>
    <w:p w14:paraId="1E058D57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Определённый интеграл</w:t>
      </w:r>
      <w:r w:rsidR="000E40E8" w:rsidRPr="006F7C81">
        <w:rPr>
          <w:sz w:val="22"/>
          <w:szCs w:val="22"/>
        </w:rPr>
        <w:t>. Геометрический смысл и основные свойства</w:t>
      </w:r>
      <w:r w:rsidRPr="006F7C81">
        <w:rPr>
          <w:sz w:val="22"/>
          <w:szCs w:val="22"/>
        </w:rPr>
        <w:t>.</w:t>
      </w:r>
      <w:r w:rsidR="000E40E8" w:rsidRPr="006F7C81">
        <w:rPr>
          <w:sz w:val="22"/>
          <w:szCs w:val="22"/>
        </w:rPr>
        <w:t xml:space="preserve"> Формула Ньютона-Лейбница.</w:t>
      </w:r>
    </w:p>
    <w:p w14:paraId="560C02AB" w14:textId="77777777" w:rsidR="000E40E8" w:rsidRPr="006F7C81" w:rsidRDefault="000E40E8" w:rsidP="000E40E8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Несобственные интегралы.</w:t>
      </w:r>
    </w:p>
    <w:p w14:paraId="25CF3F93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Геометрические приложения определённого интеграла.</w:t>
      </w:r>
    </w:p>
    <w:p w14:paraId="1AC6C1FF" w14:textId="77777777" w:rsidR="000E40E8" w:rsidRPr="006F7C81" w:rsidRDefault="000E40E8" w:rsidP="000E40E8">
      <w:pPr>
        <w:pStyle w:val="a3"/>
        <w:ind w:left="360"/>
        <w:rPr>
          <w:sz w:val="22"/>
          <w:szCs w:val="22"/>
        </w:rPr>
      </w:pPr>
    </w:p>
    <w:p w14:paraId="560D1413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lastRenderedPageBreak/>
        <w:t>Дифференциальные уравнения (основные понятия).</w:t>
      </w:r>
    </w:p>
    <w:p w14:paraId="4EC7FED5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 xml:space="preserve">Основные типы дифференциальных уравнений 1-го порядка и </w:t>
      </w:r>
      <w:r w:rsidR="000E40E8" w:rsidRPr="006F7C81">
        <w:rPr>
          <w:sz w:val="22"/>
          <w:szCs w:val="22"/>
        </w:rPr>
        <w:t>методы</w:t>
      </w:r>
      <w:r w:rsidRPr="006F7C81">
        <w:rPr>
          <w:sz w:val="22"/>
          <w:szCs w:val="22"/>
        </w:rPr>
        <w:t xml:space="preserve"> их решения.</w:t>
      </w:r>
    </w:p>
    <w:p w14:paraId="69881ABA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Однородные дифференциальные уравнения 1-го порядка.</w:t>
      </w:r>
    </w:p>
    <w:p w14:paraId="25763A3F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Линейные дифференциальные уравнения 1-го порядка.</w:t>
      </w:r>
    </w:p>
    <w:p w14:paraId="43A55336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Дифференциальные уравнения высших порядков, допускающие понижение порядка.</w:t>
      </w:r>
    </w:p>
    <w:p w14:paraId="38760DAB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Однородные и неоднородные линейные дифференциальные уравнения 2-го порядка с постоянными коэффициентами.</w:t>
      </w:r>
    </w:p>
    <w:p w14:paraId="23F724CD" w14:textId="77777777" w:rsidR="000E40E8" w:rsidRPr="006F7C81" w:rsidRDefault="000E40E8" w:rsidP="000E40E8">
      <w:pPr>
        <w:pStyle w:val="a3"/>
        <w:ind w:left="360"/>
        <w:rPr>
          <w:sz w:val="22"/>
          <w:szCs w:val="22"/>
        </w:rPr>
      </w:pPr>
    </w:p>
    <w:p w14:paraId="5B4B917B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Числовые ряды (основные понятия).</w:t>
      </w:r>
    </w:p>
    <w:p w14:paraId="7D1900AF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Признаки сходимости знакоположительных рядов.</w:t>
      </w:r>
    </w:p>
    <w:p w14:paraId="433C3415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Признак сходимости знакочередующихся рядов.</w:t>
      </w:r>
    </w:p>
    <w:p w14:paraId="77A6E2DE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Функциональные ряды. Степенные ряды (основные понятия).</w:t>
      </w:r>
    </w:p>
    <w:p w14:paraId="585A454D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Приложения степенных рядов к приближённым вычислениям.</w:t>
      </w:r>
    </w:p>
    <w:p w14:paraId="1A216F1F" w14:textId="77777777" w:rsidR="000E40E8" w:rsidRPr="006F7C81" w:rsidRDefault="000E40E8" w:rsidP="000E40E8">
      <w:pPr>
        <w:pStyle w:val="a3"/>
        <w:ind w:left="360"/>
        <w:rPr>
          <w:sz w:val="22"/>
          <w:szCs w:val="22"/>
        </w:rPr>
      </w:pPr>
    </w:p>
    <w:p w14:paraId="0FB0AB11" w14:textId="77777777" w:rsidR="000E40E8" w:rsidRPr="006F7C81" w:rsidRDefault="000E40E8" w:rsidP="000E40E8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Вероятность события. Свойства вероятности.</w:t>
      </w:r>
    </w:p>
    <w:p w14:paraId="079F6480" w14:textId="77777777" w:rsidR="000E40E8" w:rsidRPr="006F7C81" w:rsidRDefault="000E40E8" w:rsidP="000E40E8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Относительная частота события. Статистическая вероятность.</w:t>
      </w:r>
    </w:p>
    <w:p w14:paraId="08DF3442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 xml:space="preserve">Комбинаторика (основные понятия). </w:t>
      </w:r>
      <w:r w:rsidRPr="006F7C81">
        <w:rPr>
          <w:spacing w:val="-6"/>
          <w:sz w:val="22"/>
          <w:szCs w:val="22"/>
        </w:rPr>
        <w:t>Виды соединений без повторений: перестановки, размещения, сочетания</w:t>
      </w:r>
      <w:r w:rsidRPr="006F7C81">
        <w:rPr>
          <w:sz w:val="22"/>
          <w:szCs w:val="22"/>
        </w:rPr>
        <w:t>.</w:t>
      </w:r>
    </w:p>
    <w:p w14:paraId="75E46C77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Сумма событий. Теорема сложения вероятностей для несовместных событий.</w:t>
      </w:r>
    </w:p>
    <w:p w14:paraId="5721FCAD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Произведение событий. Условная вероятность. Теорема умножения вероятностей.</w:t>
      </w:r>
    </w:p>
    <w:p w14:paraId="4DE764F8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Теорема сложения вероятностей для совместных событий.</w:t>
      </w:r>
    </w:p>
    <w:p w14:paraId="41195C0E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Формула полной вероятности. Формулы Байеса.</w:t>
      </w:r>
    </w:p>
    <w:p w14:paraId="04ED5663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Формула Бернулли.</w:t>
      </w:r>
    </w:p>
    <w:p w14:paraId="2017CA84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Локальная теорема Лапласа.</w:t>
      </w:r>
    </w:p>
    <w:p w14:paraId="4BC0E66B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Формула Пуассона.</w:t>
      </w:r>
    </w:p>
    <w:p w14:paraId="4254871D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Наивероятнейшее число наступления событи</w:t>
      </w:r>
      <w:r w:rsidR="000E40E8" w:rsidRPr="006F7C81">
        <w:rPr>
          <w:sz w:val="22"/>
          <w:szCs w:val="22"/>
        </w:rPr>
        <w:t>й</w:t>
      </w:r>
      <w:r w:rsidRPr="006F7C81">
        <w:rPr>
          <w:sz w:val="22"/>
          <w:szCs w:val="22"/>
        </w:rPr>
        <w:t>.</w:t>
      </w:r>
    </w:p>
    <w:p w14:paraId="3FD0411F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Интегральная теорема Лапласа.</w:t>
      </w:r>
    </w:p>
    <w:p w14:paraId="335F1715" w14:textId="77777777" w:rsidR="000E40E8" w:rsidRPr="006F7C81" w:rsidRDefault="000E40E8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Закон распределения случайной величины и его формы.</w:t>
      </w:r>
    </w:p>
    <w:p w14:paraId="62054BC8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Случайная дискретная величина и её числовые характеристики.</w:t>
      </w:r>
    </w:p>
    <w:p w14:paraId="0039189E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Случайная непрерывная величина и её числовые характеристики.</w:t>
      </w:r>
    </w:p>
    <w:p w14:paraId="29721A86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Нормальное распределение случайной величины.</w:t>
      </w:r>
    </w:p>
    <w:p w14:paraId="19705835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Вероятность попадания нормально распределенной случайной вели</w:t>
      </w:r>
      <w:r w:rsidR="006F7C81" w:rsidRPr="006F7C81">
        <w:rPr>
          <w:sz w:val="22"/>
          <w:szCs w:val="22"/>
        </w:rPr>
        <w:t>чины в заданный интервал</w:t>
      </w:r>
      <w:r w:rsidRPr="006F7C81">
        <w:rPr>
          <w:sz w:val="22"/>
          <w:szCs w:val="22"/>
        </w:rPr>
        <w:t>.</w:t>
      </w:r>
      <w:r w:rsidR="006F7C81" w:rsidRPr="006F7C81">
        <w:rPr>
          <w:sz w:val="22"/>
          <w:szCs w:val="22"/>
        </w:rPr>
        <w:t xml:space="preserve"> Правило «трех сигм»</w:t>
      </w:r>
      <w:r w:rsidRPr="006F7C81">
        <w:rPr>
          <w:sz w:val="22"/>
          <w:szCs w:val="22"/>
        </w:rPr>
        <w:t>.</w:t>
      </w:r>
    </w:p>
    <w:p w14:paraId="05F49CBC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Закон больших чисел (основные положения).</w:t>
      </w:r>
    </w:p>
    <w:p w14:paraId="142D839C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Основные задачи математической статистики. Выборочный метод.</w:t>
      </w:r>
    </w:p>
    <w:p w14:paraId="311EAAB3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Статистическое распределение и его характеристики.</w:t>
      </w:r>
    </w:p>
    <w:p w14:paraId="00876342" w14:textId="77777777" w:rsidR="00D02F8D" w:rsidRPr="006F7C81" w:rsidRDefault="00D02F8D" w:rsidP="00D02F8D">
      <w:pPr>
        <w:pStyle w:val="a3"/>
        <w:numPr>
          <w:ilvl w:val="0"/>
          <w:numId w:val="1"/>
        </w:numPr>
        <w:rPr>
          <w:sz w:val="22"/>
          <w:szCs w:val="22"/>
        </w:rPr>
      </w:pPr>
      <w:r w:rsidRPr="006F7C81">
        <w:rPr>
          <w:sz w:val="22"/>
          <w:szCs w:val="22"/>
        </w:rPr>
        <w:t>Линейная корреляция и регрессия.</w:t>
      </w:r>
    </w:p>
    <w:p w14:paraId="64F7805D" w14:textId="77777777" w:rsidR="006F7C81" w:rsidRPr="006F7C81" w:rsidRDefault="006F7C81" w:rsidP="006F7C81">
      <w:pPr>
        <w:spacing w:after="0"/>
        <w:ind w:firstLine="540"/>
        <w:jc w:val="center"/>
        <w:outlineLvl w:val="0"/>
        <w:rPr>
          <w:rFonts w:ascii="Times New Roman" w:eastAsia="Calibri" w:hAnsi="Times New Roman"/>
          <w:b/>
        </w:rPr>
      </w:pPr>
      <w:bookmarkStart w:id="0" w:name="_Toc428880735"/>
      <w:r w:rsidRPr="006F7C81">
        <w:rPr>
          <w:rFonts w:ascii="Times New Roman" w:eastAsia="Calibri" w:hAnsi="Times New Roman"/>
          <w:b/>
        </w:rPr>
        <w:t>ЛИТЕРАТУРА</w:t>
      </w:r>
      <w:bookmarkEnd w:id="0"/>
    </w:p>
    <w:p w14:paraId="06046221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>Беклемишев Д.В. Курс аналитической геометрии и линейной алгебры. - М.: Наука, 2009.  – 328 с.</w:t>
      </w:r>
    </w:p>
    <w:p w14:paraId="713551F8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>Ефимов Н.В. Краткий курс аналитической геометрии. - М.: Наука, 2007. – 272 с.</w:t>
      </w:r>
    </w:p>
    <w:p w14:paraId="259689F6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 xml:space="preserve">Письменный Д.Т. Конспект лекций по высшей математике: полный курс / Д.Т. Письменный. -10-е изд., </w:t>
      </w:r>
      <w:proofErr w:type="spellStart"/>
      <w:r w:rsidRPr="006F7C81">
        <w:rPr>
          <w:rFonts w:eastAsia="Calibri"/>
          <w:sz w:val="22"/>
          <w:szCs w:val="22"/>
        </w:rPr>
        <w:t>испр</w:t>
      </w:r>
      <w:proofErr w:type="spellEnd"/>
      <w:r w:rsidRPr="006F7C81">
        <w:rPr>
          <w:rFonts w:eastAsia="Calibri"/>
          <w:sz w:val="22"/>
          <w:szCs w:val="22"/>
        </w:rPr>
        <w:t>. – М.: Айрис-пресс, 2011. - 608 с.</w:t>
      </w:r>
    </w:p>
    <w:p w14:paraId="1B376761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 xml:space="preserve">Пискунов, Н. С. Дифференциальное и интегральное </w:t>
      </w:r>
      <w:proofErr w:type="gramStart"/>
      <w:r w:rsidRPr="006F7C81">
        <w:rPr>
          <w:rFonts w:eastAsia="Calibri"/>
          <w:sz w:val="22"/>
          <w:szCs w:val="22"/>
        </w:rPr>
        <w:t>исчисления :</w:t>
      </w:r>
      <w:proofErr w:type="gramEnd"/>
      <w:r w:rsidRPr="006F7C81">
        <w:rPr>
          <w:rFonts w:eastAsia="Calibri"/>
          <w:sz w:val="22"/>
          <w:szCs w:val="22"/>
        </w:rPr>
        <w:t xml:space="preserve"> учеб. пособие для студентов втузов в 2-х т. Т. 1. - изд. стер. - </w:t>
      </w:r>
      <w:proofErr w:type="gramStart"/>
      <w:r w:rsidRPr="006F7C81">
        <w:rPr>
          <w:rFonts w:eastAsia="Calibri"/>
          <w:sz w:val="22"/>
          <w:szCs w:val="22"/>
        </w:rPr>
        <w:t>М. :</w:t>
      </w:r>
      <w:proofErr w:type="gramEnd"/>
      <w:r w:rsidRPr="006F7C81">
        <w:rPr>
          <w:rFonts w:eastAsia="Calibri"/>
          <w:sz w:val="22"/>
          <w:szCs w:val="22"/>
        </w:rPr>
        <w:t xml:space="preserve"> Интеграл-Пресс, 2007. - 416 с. - (Гр.).</w:t>
      </w:r>
    </w:p>
    <w:p w14:paraId="3785B2E1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 xml:space="preserve">Пискунов, Н. С. Дифференциальное и интегральное </w:t>
      </w:r>
      <w:proofErr w:type="gramStart"/>
      <w:r w:rsidRPr="006F7C81">
        <w:rPr>
          <w:rFonts w:eastAsia="Calibri"/>
          <w:sz w:val="22"/>
          <w:szCs w:val="22"/>
        </w:rPr>
        <w:t>исчисления :</w:t>
      </w:r>
      <w:proofErr w:type="gramEnd"/>
      <w:r w:rsidRPr="006F7C81">
        <w:rPr>
          <w:rFonts w:eastAsia="Calibri"/>
          <w:sz w:val="22"/>
          <w:szCs w:val="22"/>
        </w:rPr>
        <w:t xml:space="preserve"> учеб. пособие для студентов втузов в 2-х т. Т. 2. - изд. стер. - </w:t>
      </w:r>
      <w:proofErr w:type="gramStart"/>
      <w:r w:rsidRPr="006F7C81">
        <w:rPr>
          <w:rFonts w:eastAsia="Calibri"/>
          <w:sz w:val="22"/>
          <w:szCs w:val="22"/>
        </w:rPr>
        <w:t>М. :</w:t>
      </w:r>
      <w:proofErr w:type="gramEnd"/>
      <w:r w:rsidRPr="006F7C81">
        <w:rPr>
          <w:rFonts w:eastAsia="Calibri"/>
          <w:sz w:val="22"/>
          <w:szCs w:val="22"/>
        </w:rPr>
        <w:t xml:space="preserve"> Интеграл-Пресс, 2007. - 544 с. - (Гр.).</w:t>
      </w:r>
    </w:p>
    <w:p w14:paraId="1F2C35E3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 xml:space="preserve">Ильин, В. А. Высшая </w:t>
      </w:r>
      <w:proofErr w:type="gramStart"/>
      <w:r w:rsidRPr="006F7C81">
        <w:rPr>
          <w:rFonts w:eastAsia="Calibri"/>
          <w:sz w:val="22"/>
          <w:szCs w:val="22"/>
        </w:rPr>
        <w:t>математика :</w:t>
      </w:r>
      <w:proofErr w:type="gramEnd"/>
      <w:r w:rsidRPr="006F7C81">
        <w:rPr>
          <w:rFonts w:eastAsia="Calibri"/>
          <w:sz w:val="22"/>
          <w:szCs w:val="22"/>
        </w:rPr>
        <w:t xml:space="preserve"> учебник для студентов вузов / </w:t>
      </w:r>
      <w:proofErr w:type="spellStart"/>
      <w:r w:rsidRPr="006F7C81">
        <w:rPr>
          <w:rFonts w:eastAsia="Calibri"/>
          <w:sz w:val="22"/>
          <w:szCs w:val="22"/>
        </w:rPr>
        <w:t>Моск</w:t>
      </w:r>
      <w:proofErr w:type="spellEnd"/>
      <w:r w:rsidRPr="006F7C81">
        <w:rPr>
          <w:rFonts w:eastAsia="Calibri"/>
          <w:sz w:val="22"/>
          <w:szCs w:val="22"/>
        </w:rPr>
        <w:t xml:space="preserve">. гос. ун-т им. М. В. Ломоносова. - 2-е изд., </w:t>
      </w:r>
      <w:proofErr w:type="spellStart"/>
      <w:r w:rsidRPr="006F7C81">
        <w:rPr>
          <w:rFonts w:eastAsia="Calibri"/>
          <w:sz w:val="22"/>
          <w:szCs w:val="22"/>
        </w:rPr>
        <w:t>перераб</w:t>
      </w:r>
      <w:proofErr w:type="spellEnd"/>
      <w:r w:rsidRPr="006F7C81">
        <w:rPr>
          <w:rFonts w:eastAsia="Calibri"/>
          <w:sz w:val="22"/>
          <w:szCs w:val="22"/>
        </w:rPr>
        <w:t xml:space="preserve">. и доп. - </w:t>
      </w:r>
      <w:proofErr w:type="gramStart"/>
      <w:r w:rsidRPr="006F7C81">
        <w:rPr>
          <w:rFonts w:eastAsia="Calibri"/>
          <w:sz w:val="22"/>
          <w:szCs w:val="22"/>
        </w:rPr>
        <w:t>М. :</w:t>
      </w:r>
      <w:proofErr w:type="gramEnd"/>
      <w:r w:rsidRPr="006F7C81">
        <w:rPr>
          <w:rFonts w:eastAsia="Calibri"/>
          <w:sz w:val="22"/>
          <w:szCs w:val="22"/>
        </w:rPr>
        <w:t xml:space="preserve"> Проспект, 2006. - 600 с. - (Классический университетский учебник. Гр.).</w:t>
      </w:r>
    </w:p>
    <w:p w14:paraId="7E1BF843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>Минорский В.П. Сборник задач по высшей математике.</w:t>
      </w:r>
      <w:r w:rsidRPr="006F7C81">
        <w:rPr>
          <w:rFonts w:eastAsia="Calibri"/>
          <w:i/>
          <w:sz w:val="22"/>
          <w:szCs w:val="22"/>
        </w:rPr>
        <w:t xml:space="preserve"> </w:t>
      </w:r>
      <w:r w:rsidRPr="006F7C81">
        <w:rPr>
          <w:rFonts w:eastAsia="Calibri"/>
          <w:bCs/>
          <w:sz w:val="22"/>
          <w:szCs w:val="22"/>
        </w:rPr>
        <w:t xml:space="preserve">— </w:t>
      </w:r>
      <w:proofErr w:type="gramStart"/>
      <w:r w:rsidRPr="006F7C81">
        <w:rPr>
          <w:rFonts w:eastAsia="Calibri"/>
          <w:bCs/>
          <w:sz w:val="22"/>
          <w:szCs w:val="22"/>
        </w:rPr>
        <w:t>М.:,</w:t>
      </w:r>
      <w:proofErr w:type="gramEnd"/>
      <w:r w:rsidRPr="006F7C81">
        <w:rPr>
          <w:rFonts w:eastAsia="Calibri"/>
          <w:bCs/>
          <w:sz w:val="22"/>
          <w:szCs w:val="22"/>
        </w:rPr>
        <w:t xml:space="preserve"> </w:t>
      </w:r>
      <w:proofErr w:type="spellStart"/>
      <w:r w:rsidRPr="006F7C81">
        <w:rPr>
          <w:rFonts w:eastAsia="Calibri"/>
          <w:bCs/>
          <w:sz w:val="22"/>
          <w:szCs w:val="22"/>
        </w:rPr>
        <w:t>Физматлит</w:t>
      </w:r>
      <w:proofErr w:type="spellEnd"/>
      <w:r w:rsidRPr="006F7C81">
        <w:rPr>
          <w:rFonts w:eastAsia="Calibri"/>
          <w:bCs/>
          <w:sz w:val="22"/>
          <w:szCs w:val="22"/>
        </w:rPr>
        <w:t>, 2006. — 335 с.</w:t>
      </w:r>
    </w:p>
    <w:p w14:paraId="12102864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>Кремер Н.Ш. Теория вероятностей и математическая статистика: учебник для вузов. – М.: ЮНИТИ-ДАНА, 2000. - 543с.</w:t>
      </w:r>
    </w:p>
    <w:p w14:paraId="10EA3629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proofErr w:type="spellStart"/>
      <w:r w:rsidRPr="006F7C81">
        <w:rPr>
          <w:rFonts w:eastAsia="Calibri"/>
          <w:sz w:val="22"/>
          <w:szCs w:val="22"/>
        </w:rPr>
        <w:t>Гмурман</w:t>
      </w:r>
      <w:proofErr w:type="spellEnd"/>
      <w:r w:rsidRPr="006F7C81">
        <w:rPr>
          <w:rFonts w:eastAsia="Calibri"/>
          <w:sz w:val="22"/>
          <w:szCs w:val="22"/>
        </w:rPr>
        <w:t xml:space="preserve"> В.Е. Теория вероятностей и математическая статистика: уч. пособие. – 12-е изд. – М.: Высшее образование, 2008. - 479с.</w:t>
      </w:r>
    </w:p>
    <w:p w14:paraId="042C6E5B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r w:rsidRPr="006F7C81">
        <w:rPr>
          <w:rFonts w:eastAsia="Calibri"/>
          <w:sz w:val="22"/>
          <w:szCs w:val="22"/>
        </w:rPr>
        <w:t>Письменный Д.Т. Конспект лекций по теории вероятностей, математической статистике и случайным процессам. – 3-е изд. – М.: Айрис-пресс, 2008. – 288с.</w:t>
      </w:r>
    </w:p>
    <w:p w14:paraId="37925A06" w14:textId="77777777" w:rsidR="006F7C81" w:rsidRPr="006F7C81" w:rsidRDefault="006F7C81" w:rsidP="006F7C81">
      <w:pPr>
        <w:pStyle w:val="a3"/>
        <w:numPr>
          <w:ilvl w:val="0"/>
          <w:numId w:val="2"/>
        </w:numPr>
        <w:ind w:left="567" w:hanging="499"/>
        <w:contextualSpacing w:val="0"/>
        <w:rPr>
          <w:rFonts w:eastAsia="Calibri"/>
          <w:sz w:val="22"/>
          <w:szCs w:val="22"/>
        </w:rPr>
      </w:pPr>
      <w:proofErr w:type="spellStart"/>
      <w:r w:rsidRPr="006F7C81">
        <w:rPr>
          <w:rFonts w:eastAsia="Calibri"/>
          <w:sz w:val="22"/>
          <w:szCs w:val="22"/>
        </w:rPr>
        <w:t>Вентцель</w:t>
      </w:r>
      <w:proofErr w:type="spellEnd"/>
      <w:r w:rsidRPr="006F7C81">
        <w:rPr>
          <w:rFonts w:eastAsia="Calibri"/>
          <w:sz w:val="22"/>
          <w:szCs w:val="22"/>
        </w:rPr>
        <w:t xml:space="preserve"> Е.С. Теория вероятностей: учебник для студентов вузов. – 10 изд. – М.: Издательский центр «Академия», 2005. – 576с.</w:t>
      </w:r>
    </w:p>
    <w:p w14:paraId="04945E2B" w14:textId="77777777" w:rsidR="00565DCC" w:rsidRPr="006F7C81" w:rsidRDefault="00565DCC">
      <w:pPr>
        <w:rPr>
          <w:rFonts w:ascii="Times New Roman" w:hAnsi="Times New Roman"/>
        </w:rPr>
      </w:pPr>
    </w:p>
    <w:sectPr w:rsidR="00565DCC" w:rsidRPr="006F7C81" w:rsidSect="006F7C81">
      <w:pgSz w:w="11906" w:h="16838"/>
      <w:pgMar w:top="709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3772CA2"/>
    <w:multiLevelType w:val="hybridMultilevel"/>
    <w:tmpl w:val="FAAC6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086D6B"/>
    <w:multiLevelType w:val="hybridMultilevel"/>
    <w:tmpl w:val="C68208C2"/>
    <w:lvl w:ilvl="0" w:tplc="7F821034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A80963"/>
    <w:multiLevelType w:val="hybridMultilevel"/>
    <w:tmpl w:val="B0A67344"/>
    <w:lvl w:ilvl="0" w:tplc="33907194">
      <w:start w:val="1"/>
      <w:numFmt w:val="decimal"/>
      <w:lvlText w:val="%1."/>
      <w:lvlJc w:val="left"/>
      <w:pPr>
        <w:ind w:left="2149" w:hanging="360"/>
      </w:pPr>
      <w:rPr>
        <w:rFonts w:hint="default"/>
      </w:rPr>
    </w:lvl>
    <w:lvl w:ilvl="1" w:tplc="CE70280A" w:tentative="1">
      <w:start w:val="1"/>
      <w:numFmt w:val="lowerLetter"/>
      <w:lvlText w:val="%2."/>
      <w:lvlJc w:val="left"/>
      <w:pPr>
        <w:ind w:left="1451" w:hanging="360"/>
      </w:pPr>
    </w:lvl>
    <w:lvl w:ilvl="2" w:tplc="6D3CFA04" w:tentative="1">
      <w:start w:val="1"/>
      <w:numFmt w:val="lowerRoman"/>
      <w:lvlText w:val="%3."/>
      <w:lvlJc w:val="right"/>
      <w:pPr>
        <w:ind w:left="2171" w:hanging="180"/>
      </w:pPr>
    </w:lvl>
    <w:lvl w:ilvl="3" w:tplc="0E983C84" w:tentative="1">
      <w:start w:val="1"/>
      <w:numFmt w:val="decimal"/>
      <w:lvlText w:val="%4."/>
      <w:lvlJc w:val="left"/>
      <w:pPr>
        <w:ind w:left="2891" w:hanging="360"/>
      </w:pPr>
    </w:lvl>
    <w:lvl w:ilvl="4" w:tplc="F7B23080" w:tentative="1">
      <w:start w:val="1"/>
      <w:numFmt w:val="lowerLetter"/>
      <w:lvlText w:val="%5."/>
      <w:lvlJc w:val="left"/>
      <w:pPr>
        <w:ind w:left="3611" w:hanging="360"/>
      </w:pPr>
    </w:lvl>
    <w:lvl w:ilvl="5" w:tplc="2E8AA942" w:tentative="1">
      <w:start w:val="1"/>
      <w:numFmt w:val="lowerRoman"/>
      <w:lvlText w:val="%6."/>
      <w:lvlJc w:val="right"/>
      <w:pPr>
        <w:ind w:left="4331" w:hanging="180"/>
      </w:pPr>
    </w:lvl>
    <w:lvl w:ilvl="6" w:tplc="E7ECF4FE" w:tentative="1">
      <w:start w:val="1"/>
      <w:numFmt w:val="decimal"/>
      <w:lvlText w:val="%7."/>
      <w:lvlJc w:val="left"/>
      <w:pPr>
        <w:ind w:left="5051" w:hanging="360"/>
      </w:pPr>
    </w:lvl>
    <w:lvl w:ilvl="7" w:tplc="64F0D028" w:tentative="1">
      <w:start w:val="1"/>
      <w:numFmt w:val="lowerLetter"/>
      <w:lvlText w:val="%8."/>
      <w:lvlJc w:val="left"/>
      <w:pPr>
        <w:ind w:left="5771" w:hanging="360"/>
      </w:pPr>
    </w:lvl>
    <w:lvl w:ilvl="8" w:tplc="31E8FF86" w:tentative="1">
      <w:start w:val="1"/>
      <w:numFmt w:val="lowerRoman"/>
      <w:lvlText w:val="%9."/>
      <w:lvlJc w:val="right"/>
      <w:pPr>
        <w:ind w:left="6491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02F8D"/>
    <w:rsid w:val="000E40E8"/>
    <w:rsid w:val="0044365A"/>
    <w:rsid w:val="00565DCC"/>
    <w:rsid w:val="006F0950"/>
    <w:rsid w:val="006F7C81"/>
    <w:rsid w:val="00D02F8D"/>
    <w:rsid w:val="00D60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0676FE"/>
  <w15:docId w15:val="{2A788095-633D-4D33-8900-B37322D7A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02F8D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styleId="a5">
    <w:name w:val="Document Map"/>
    <w:basedOn w:val="a"/>
    <w:link w:val="a6"/>
    <w:uiPriority w:val="99"/>
    <w:semiHidden/>
    <w:unhideWhenUsed/>
    <w:rsid w:val="00D6013B"/>
    <w:rPr>
      <w:rFonts w:ascii="Tahoma" w:hAnsi="Tahoma" w:cs="Tahoma"/>
      <w:sz w:val="16"/>
      <w:szCs w:val="16"/>
    </w:rPr>
  </w:style>
  <w:style w:type="character" w:customStyle="1" w:styleId="a6">
    <w:name w:val="Схема документа Знак"/>
    <w:basedOn w:val="a0"/>
    <w:link w:val="a5"/>
    <w:uiPriority w:val="99"/>
    <w:semiHidden/>
    <w:rsid w:val="00D6013B"/>
    <w:rPr>
      <w:rFonts w:ascii="Tahoma" w:hAnsi="Tahoma" w:cs="Tahoma"/>
      <w:sz w:val="16"/>
      <w:szCs w:val="16"/>
    </w:rPr>
  </w:style>
  <w:style w:type="paragraph" w:styleId="a7">
    <w:name w:val="Balloon Text"/>
    <w:basedOn w:val="a"/>
    <w:link w:val="a8"/>
    <w:uiPriority w:val="99"/>
    <w:semiHidden/>
    <w:unhideWhenUsed/>
    <w:rsid w:val="000E40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E40E8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rsid w:val="006F7C81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954</Words>
  <Characters>5443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р</dc:creator>
  <cp:lastModifiedBy>abvgdeika372@outlook.com</cp:lastModifiedBy>
  <cp:revision>5</cp:revision>
  <dcterms:created xsi:type="dcterms:W3CDTF">2016-02-18T18:58:00Z</dcterms:created>
  <dcterms:modified xsi:type="dcterms:W3CDTF">2020-11-16T19:01:00Z</dcterms:modified>
</cp:coreProperties>
</file>